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882065" w14:textId="4CA83407" w:rsidR="00EF7FC2" w:rsidRDefault="00D511D0" w:rsidP="00D511D0">
      <w:pPr>
        <w:jc w:val="center"/>
        <w:rPr>
          <w:b/>
          <w:bCs/>
          <w:u w:val="single"/>
        </w:rPr>
      </w:pPr>
      <w:r>
        <w:rPr>
          <w:b/>
          <w:bCs/>
          <w:u w:val="single"/>
        </w:rPr>
        <w:t>Structure-Reactivity Relationship: Hydrocarbon Reactivity</w:t>
      </w:r>
    </w:p>
    <w:p w14:paraId="6BE0C2BD" w14:textId="6DECD232" w:rsidR="00D511D0" w:rsidRDefault="00D511D0" w:rsidP="00D511D0">
      <w:r>
        <w:t xml:space="preserve">Together, you and your TA are comparing the reactivity of an assortment of hydrocarbons with bromine. Watch the required videos of the experiment when noted. These will help you to determine what you will see when performing the reaction. Experimental details will be provided where necessary. Please use </w:t>
      </w:r>
      <w:proofErr w:type="spellStart"/>
      <w:r>
        <w:t>ChemDraw</w:t>
      </w:r>
      <w:proofErr w:type="spellEnd"/>
      <w:r>
        <w:t xml:space="preserve"> for </w:t>
      </w:r>
      <w:proofErr w:type="gramStart"/>
      <w:r>
        <w:t>all of</w:t>
      </w:r>
      <w:proofErr w:type="gramEnd"/>
      <w:r>
        <w:t xml:space="preserve"> your figures and schemes. </w:t>
      </w:r>
    </w:p>
    <w:p w14:paraId="671FC22E" w14:textId="73D42F7D" w:rsidR="00D511D0" w:rsidRDefault="00D511D0" w:rsidP="00D511D0">
      <w:r>
        <w:t>Today, you will be reacting the following hydrocarbons with bromine. Complete the following questions.</w:t>
      </w:r>
    </w:p>
    <w:p w14:paraId="2E2ECD7D" w14:textId="579799AB" w:rsidR="0073599A" w:rsidRDefault="0073599A" w:rsidP="0073599A">
      <w:pPr>
        <w:pStyle w:val="ListParagraph"/>
        <w:numPr>
          <w:ilvl w:val="0"/>
          <w:numId w:val="2"/>
        </w:numPr>
      </w:pPr>
      <w:r>
        <w:t>Why is hydrocarbon reactivity with bromine important</w:t>
      </w:r>
      <w:r w:rsidR="00A955FC">
        <w:t xml:space="preserve">? </w:t>
      </w:r>
      <w:proofErr w:type="spellStart"/>
      <w:r w:rsidR="00A955FC">
        <w:t>Eg.</w:t>
      </w:r>
      <w:proofErr w:type="spellEnd"/>
      <w:r w:rsidR="00A955FC">
        <w:t xml:space="preserve"> Why would we want to brominate a hydrocarbon?</w:t>
      </w:r>
    </w:p>
    <w:p w14:paraId="6DEF0D29" w14:textId="7571094C" w:rsidR="00A955FC" w:rsidRDefault="00A955FC" w:rsidP="00A955FC"/>
    <w:p w14:paraId="0C7EA13F" w14:textId="378F90DE" w:rsidR="00A955FC" w:rsidRDefault="00A955FC" w:rsidP="00A955FC"/>
    <w:p w14:paraId="19B55324" w14:textId="5C435249" w:rsidR="00A955FC" w:rsidRDefault="00A955FC" w:rsidP="00A955FC"/>
    <w:p w14:paraId="1DB89BEE" w14:textId="4E42B208" w:rsidR="00A955FC" w:rsidRDefault="00A955FC" w:rsidP="00A955FC"/>
    <w:p w14:paraId="6FB4BC10" w14:textId="039FA5E1" w:rsidR="00A955FC" w:rsidRDefault="00A955FC" w:rsidP="00A955FC"/>
    <w:p w14:paraId="1EAB6A27" w14:textId="31142399" w:rsidR="00A955FC" w:rsidRDefault="00A955FC" w:rsidP="00A955FC"/>
    <w:p w14:paraId="4A584663" w14:textId="0BE6952D" w:rsidR="00A955FC" w:rsidRDefault="00A955FC" w:rsidP="00A955FC">
      <w:pPr>
        <w:pStyle w:val="ListParagraph"/>
        <w:numPr>
          <w:ilvl w:val="0"/>
          <w:numId w:val="2"/>
        </w:numPr>
      </w:pPr>
      <w:r>
        <w:t xml:space="preserve">Research how bromine reacts with the three different functional groups that are present in the following table. For each functional group name the reaction type and draw a general reaction mechanism. </w:t>
      </w:r>
      <w:r w:rsidR="002869BA">
        <w:t xml:space="preserve">For those involving a catalyst, draw the reaction scheme only. </w:t>
      </w:r>
      <w:r>
        <w:t>Ensure that you indicate if a catalyst, light, heat, or otherwise is required for the reaction.</w:t>
      </w:r>
    </w:p>
    <w:p w14:paraId="5B69C306" w14:textId="1D41AAD7" w:rsidR="00A955FC" w:rsidRDefault="00A955FC" w:rsidP="00A955FC"/>
    <w:p w14:paraId="7B43BAB1" w14:textId="705E082B" w:rsidR="00A955FC" w:rsidRDefault="00A955FC" w:rsidP="00A955FC"/>
    <w:p w14:paraId="626C3ACD" w14:textId="6D18BAF0" w:rsidR="00A955FC" w:rsidRDefault="00A955FC" w:rsidP="00A955FC"/>
    <w:p w14:paraId="68C87BAD" w14:textId="6E3D8AAA" w:rsidR="00A955FC" w:rsidRDefault="00A955FC" w:rsidP="00A955FC"/>
    <w:p w14:paraId="49FD8E66" w14:textId="1F4CB599" w:rsidR="00A955FC" w:rsidRDefault="00A955FC" w:rsidP="00A955FC"/>
    <w:p w14:paraId="5CDF808D" w14:textId="0553967D" w:rsidR="00A955FC" w:rsidRDefault="00A955FC" w:rsidP="00A955FC"/>
    <w:p w14:paraId="72C0F726" w14:textId="6FD6606B" w:rsidR="00A955FC" w:rsidRDefault="00A955FC" w:rsidP="00A955FC"/>
    <w:p w14:paraId="0E3DCD34" w14:textId="73F5FFC1" w:rsidR="00A955FC" w:rsidRDefault="00A955FC" w:rsidP="00A955FC"/>
    <w:p w14:paraId="3F619456" w14:textId="1D847F96" w:rsidR="00A955FC" w:rsidRDefault="00A955FC" w:rsidP="00A955FC"/>
    <w:p w14:paraId="7F1F56E2" w14:textId="7055218C" w:rsidR="00A955FC" w:rsidRDefault="00A955FC" w:rsidP="00A955FC"/>
    <w:p w14:paraId="0CF4E509" w14:textId="77777777" w:rsidR="00A955FC" w:rsidRDefault="00A955FC" w:rsidP="00A955FC"/>
    <w:p w14:paraId="6CA67EB8" w14:textId="77777777" w:rsidR="00A955FC" w:rsidRDefault="00A955FC" w:rsidP="00A955FC"/>
    <w:p w14:paraId="49A59AEB" w14:textId="77777777" w:rsidR="00A955FC" w:rsidRPr="00D511D0" w:rsidRDefault="00A955FC" w:rsidP="00A955FC"/>
    <w:p w14:paraId="1941256A" w14:textId="6F93BD81" w:rsidR="00D511D0" w:rsidRDefault="00D511D0" w:rsidP="00D511D0">
      <w:pPr>
        <w:pStyle w:val="ListParagraph"/>
        <w:numPr>
          <w:ilvl w:val="0"/>
          <w:numId w:val="2"/>
        </w:numPr>
      </w:pPr>
      <w:r>
        <w:lastRenderedPageBreak/>
        <w:t>Complete the following table</w:t>
      </w:r>
    </w:p>
    <w:tbl>
      <w:tblPr>
        <w:tblStyle w:val="TableGrid"/>
        <w:tblW w:w="0" w:type="auto"/>
        <w:tblLook w:val="04A0" w:firstRow="1" w:lastRow="0" w:firstColumn="1" w:lastColumn="0" w:noHBand="0" w:noVBand="1"/>
      </w:tblPr>
      <w:tblGrid>
        <w:gridCol w:w="1811"/>
        <w:gridCol w:w="3083"/>
        <w:gridCol w:w="2395"/>
        <w:gridCol w:w="2061"/>
      </w:tblGrid>
      <w:tr w:rsidR="00D511D0" w14:paraId="746BD7FD" w14:textId="61AD648F" w:rsidTr="00D511D0">
        <w:tc>
          <w:tcPr>
            <w:tcW w:w="1696" w:type="dxa"/>
          </w:tcPr>
          <w:p w14:paraId="53443F03" w14:textId="79E1A022" w:rsidR="00D511D0" w:rsidRPr="00D511D0" w:rsidRDefault="00D511D0" w:rsidP="00D511D0">
            <w:pPr>
              <w:jc w:val="center"/>
              <w:rPr>
                <w:b/>
                <w:bCs/>
              </w:rPr>
            </w:pPr>
            <w:r>
              <w:rPr>
                <w:b/>
                <w:bCs/>
              </w:rPr>
              <w:t>Compound</w:t>
            </w:r>
          </w:p>
        </w:tc>
        <w:tc>
          <w:tcPr>
            <w:tcW w:w="3137" w:type="dxa"/>
          </w:tcPr>
          <w:p w14:paraId="7C323758" w14:textId="341E1A6D" w:rsidR="00D511D0" w:rsidRPr="00D511D0" w:rsidRDefault="00D511D0" w:rsidP="00D511D0">
            <w:pPr>
              <w:jc w:val="center"/>
              <w:rPr>
                <w:b/>
                <w:bCs/>
              </w:rPr>
            </w:pPr>
            <w:r>
              <w:rPr>
                <w:b/>
                <w:bCs/>
              </w:rPr>
              <w:t>Structure</w:t>
            </w:r>
          </w:p>
        </w:tc>
        <w:tc>
          <w:tcPr>
            <w:tcW w:w="2428" w:type="dxa"/>
          </w:tcPr>
          <w:p w14:paraId="2D822255" w14:textId="13DEC768" w:rsidR="00D511D0" w:rsidRPr="00D511D0" w:rsidRDefault="00D511D0" w:rsidP="00D511D0">
            <w:pPr>
              <w:jc w:val="center"/>
              <w:rPr>
                <w:b/>
                <w:bCs/>
              </w:rPr>
            </w:pPr>
            <w:r>
              <w:rPr>
                <w:b/>
                <w:bCs/>
              </w:rPr>
              <w:t>Functional Groups</w:t>
            </w:r>
          </w:p>
        </w:tc>
        <w:tc>
          <w:tcPr>
            <w:tcW w:w="2089" w:type="dxa"/>
          </w:tcPr>
          <w:p w14:paraId="53F7A24E" w14:textId="4D7C6C4B" w:rsidR="00D511D0" w:rsidRDefault="00D511D0" w:rsidP="00D511D0">
            <w:pPr>
              <w:jc w:val="center"/>
              <w:rPr>
                <w:b/>
                <w:bCs/>
              </w:rPr>
            </w:pPr>
            <w:r>
              <w:rPr>
                <w:b/>
                <w:bCs/>
              </w:rPr>
              <w:t>Reaction Type</w:t>
            </w:r>
          </w:p>
        </w:tc>
      </w:tr>
      <w:tr w:rsidR="00D511D0" w14:paraId="41F83D4C" w14:textId="5E1A7ACD" w:rsidTr="00D511D0">
        <w:trPr>
          <w:trHeight w:val="1729"/>
        </w:trPr>
        <w:tc>
          <w:tcPr>
            <w:tcW w:w="1696" w:type="dxa"/>
          </w:tcPr>
          <w:p w14:paraId="3B00D5D2" w14:textId="77777777" w:rsidR="005C3836" w:rsidRDefault="005C3836" w:rsidP="005C3836">
            <w:pPr>
              <w:jc w:val="center"/>
            </w:pPr>
          </w:p>
          <w:p w14:paraId="68BE9BFD" w14:textId="77777777" w:rsidR="005C3836" w:rsidRDefault="005C3836" w:rsidP="005C3836">
            <w:pPr>
              <w:jc w:val="center"/>
            </w:pPr>
          </w:p>
          <w:p w14:paraId="6849FF31" w14:textId="7373216F" w:rsidR="005C3836" w:rsidRDefault="005C3836" w:rsidP="005C3836">
            <w:pPr>
              <w:jc w:val="center"/>
            </w:pPr>
            <w:r>
              <w:t>Cyclohexane</w:t>
            </w:r>
          </w:p>
        </w:tc>
        <w:tc>
          <w:tcPr>
            <w:tcW w:w="3137" w:type="dxa"/>
          </w:tcPr>
          <w:p w14:paraId="79CFE56C" w14:textId="77777777" w:rsidR="00D511D0" w:rsidRDefault="00D511D0" w:rsidP="00D511D0"/>
        </w:tc>
        <w:tc>
          <w:tcPr>
            <w:tcW w:w="2428" w:type="dxa"/>
          </w:tcPr>
          <w:p w14:paraId="37A14C48" w14:textId="77777777" w:rsidR="00D511D0" w:rsidRDefault="00D511D0" w:rsidP="00D511D0"/>
        </w:tc>
        <w:tc>
          <w:tcPr>
            <w:tcW w:w="2089" w:type="dxa"/>
          </w:tcPr>
          <w:p w14:paraId="38E5FCF7" w14:textId="77777777" w:rsidR="00D511D0" w:rsidRDefault="00D511D0" w:rsidP="00D511D0"/>
        </w:tc>
      </w:tr>
      <w:tr w:rsidR="00D511D0" w14:paraId="5684BD78" w14:textId="6A26582F" w:rsidTr="00D511D0">
        <w:trPr>
          <w:trHeight w:val="1555"/>
        </w:trPr>
        <w:tc>
          <w:tcPr>
            <w:tcW w:w="1696" w:type="dxa"/>
          </w:tcPr>
          <w:p w14:paraId="78C5C0D5" w14:textId="77777777" w:rsidR="00D511D0" w:rsidRDefault="00D511D0" w:rsidP="005C3836">
            <w:pPr>
              <w:jc w:val="center"/>
            </w:pPr>
          </w:p>
          <w:p w14:paraId="340D2AE6" w14:textId="77777777" w:rsidR="005C3836" w:rsidRDefault="005C3836" w:rsidP="005C3836">
            <w:pPr>
              <w:jc w:val="center"/>
            </w:pPr>
          </w:p>
          <w:p w14:paraId="6B546FF6" w14:textId="15B17A8A" w:rsidR="005C3836" w:rsidRDefault="005C3836" w:rsidP="005C3836">
            <w:pPr>
              <w:jc w:val="center"/>
            </w:pPr>
            <w:r>
              <w:t>Cyclohexene</w:t>
            </w:r>
          </w:p>
        </w:tc>
        <w:tc>
          <w:tcPr>
            <w:tcW w:w="3137" w:type="dxa"/>
          </w:tcPr>
          <w:p w14:paraId="21582B07" w14:textId="77777777" w:rsidR="00D511D0" w:rsidRDefault="00D511D0" w:rsidP="00D511D0"/>
        </w:tc>
        <w:tc>
          <w:tcPr>
            <w:tcW w:w="2428" w:type="dxa"/>
          </w:tcPr>
          <w:p w14:paraId="4E776C5B" w14:textId="77777777" w:rsidR="00D511D0" w:rsidRDefault="00D511D0" w:rsidP="00D511D0"/>
        </w:tc>
        <w:tc>
          <w:tcPr>
            <w:tcW w:w="2089" w:type="dxa"/>
          </w:tcPr>
          <w:p w14:paraId="5C11F5B7" w14:textId="77777777" w:rsidR="00D511D0" w:rsidRDefault="00D511D0" w:rsidP="00D511D0"/>
        </w:tc>
      </w:tr>
      <w:tr w:rsidR="00D511D0" w14:paraId="5D271E0E" w14:textId="380C43E0" w:rsidTr="00D511D0">
        <w:trPr>
          <w:trHeight w:val="1676"/>
        </w:trPr>
        <w:tc>
          <w:tcPr>
            <w:tcW w:w="1696" w:type="dxa"/>
          </w:tcPr>
          <w:p w14:paraId="01A1E780" w14:textId="77777777" w:rsidR="00D511D0" w:rsidRDefault="00D511D0" w:rsidP="005C3836">
            <w:pPr>
              <w:jc w:val="center"/>
            </w:pPr>
          </w:p>
          <w:p w14:paraId="5AC7D9A1" w14:textId="77777777" w:rsidR="005C3836" w:rsidRDefault="005C3836" w:rsidP="005C3836">
            <w:pPr>
              <w:jc w:val="center"/>
            </w:pPr>
          </w:p>
          <w:p w14:paraId="3D657957" w14:textId="61C4DC4C" w:rsidR="005C3836" w:rsidRDefault="005C3836" w:rsidP="005C3836">
            <w:pPr>
              <w:jc w:val="center"/>
            </w:pPr>
            <w:r>
              <w:t>Toluene</w:t>
            </w:r>
          </w:p>
        </w:tc>
        <w:tc>
          <w:tcPr>
            <w:tcW w:w="3137" w:type="dxa"/>
          </w:tcPr>
          <w:p w14:paraId="78ECC2C9" w14:textId="77777777" w:rsidR="00D511D0" w:rsidRDefault="00D511D0" w:rsidP="00D511D0"/>
        </w:tc>
        <w:tc>
          <w:tcPr>
            <w:tcW w:w="2428" w:type="dxa"/>
          </w:tcPr>
          <w:p w14:paraId="2DF9A476" w14:textId="77777777" w:rsidR="00D511D0" w:rsidRDefault="00D511D0" w:rsidP="00D511D0"/>
        </w:tc>
        <w:tc>
          <w:tcPr>
            <w:tcW w:w="2089" w:type="dxa"/>
          </w:tcPr>
          <w:p w14:paraId="4994AC69" w14:textId="77777777" w:rsidR="00D511D0" w:rsidRDefault="00D511D0" w:rsidP="00D511D0"/>
        </w:tc>
      </w:tr>
      <w:tr w:rsidR="00D511D0" w14:paraId="4A3EB61C" w14:textId="67A70F49" w:rsidTr="00D511D0">
        <w:trPr>
          <w:trHeight w:val="1690"/>
        </w:trPr>
        <w:tc>
          <w:tcPr>
            <w:tcW w:w="1696" w:type="dxa"/>
          </w:tcPr>
          <w:p w14:paraId="4F2136F5" w14:textId="77777777" w:rsidR="00D511D0" w:rsidRDefault="00D511D0" w:rsidP="005C3836">
            <w:pPr>
              <w:jc w:val="center"/>
            </w:pPr>
          </w:p>
          <w:p w14:paraId="4ACD001E" w14:textId="77777777" w:rsidR="005C3836" w:rsidRDefault="005C3836" w:rsidP="005C3836">
            <w:pPr>
              <w:jc w:val="center"/>
            </w:pPr>
          </w:p>
          <w:p w14:paraId="40B8DB19" w14:textId="6AD65F13" w:rsidR="005C3836" w:rsidRDefault="005C3836" w:rsidP="005C3836">
            <w:pPr>
              <w:jc w:val="center"/>
            </w:pPr>
            <w:r>
              <w:t>Ethylbenzene</w:t>
            </w:r>
          </w:p>
        </w:tc>
        <w:tc>
          <w:tcPr>
            <w:tcW w:w="3137" w:type="dxa"/>
          </w:tcPr>
          <w:p w14:paraId="0EBA2A06" w14:textId="77777777" w:rsidR="00D511D0" w:rsidRDefault="00D511D0" w:rsidP="00D511D0"/>
        </w:tc>
        <w:tc>
          <w:tcPr>
            <w:tcW w:w="2428" w:type="dxa"/>
          </w:tcPr>
          <w:p w14:paraId="16EAD6CA" w14:textId="77777777" w:rsidR="00D511D0" w:rsidRDefault="00D511D0" w:rsidP="00D511D0"/>
        </w:tc>
        <w:tc>
          <w:tcPr>
            <w:tcW w:w="2089" w:type="dxa"/>
          </w:tcPr>
          <w:p w14:paraId="0F0246E1" w14:textId="77777777" w:rsidR="00D511D0" w:rsidRDefault="00D511D0" w:rsidP="00D511D0"/>
        </w:tc>
      </w:tr>
      <w:tr w:rsidR="00D511D0" w14:paraId="2051B29F" w14:textId="6565D3AB" w:rsidTr="00D511D0">
        <w:trPr>
          <w:trHeight w:val="1559"/>
        </w:trPr>
        <w:tc>
          <w:tcPr>
            <w:tcW w:w="1696" w:type="dxa"/>
          </w:tcPr>
          <w:p w14:paraId="502BF8C3" w14:textId="77777777" w:rsidR="00D511D0" w:rsidRDefault="00D511D0" w:rsidP="005C3836">
            <w:pPr>
              <w:jc w:val="center"/>
            </w:pPr>
          </w:p>
          <w:p w14:paraId="28434C30" w14:textId="77777777" w:rsidR="005C3836" w:rsidRDefault="005C3836" w:rsidP="005C3836">
            <w:pPr>
              <w:jc w:val="center"/>
            </w:pPr>
          </w:p>
          <w:p w14:paraId="62DD28E3" w14:textId="16ABFCA9" w:rsidR="005C3836" w:rsidRDefault="005C3836" w:rsidP="005C3836">
            <w:pPr>
              <w:jc w:val="center"/>
            </w:pPr>
            <w:proofErr w:type="spellStart"/>
            <w:r>
              <w:t>Isopropylbenzene</w:t>
            </w:r>
            <w:proofErr w:type="spellEnd"/>
          </w:p>
        </w:tc>
        <w:tc>
          <w:tcPr>
            <w:tcW w:w="3137" w:type="dxa"/>
          </w:tcPr>
          <w:p w14:paraId="597668B3" w14:textId="77777777" w:rsidR="00D511D0" w:rsidRDefault="00D511D0" w:rsidP="00D511D0"/>
        </w:tc>
        <w:tc>
          <w:tcPr>
            <w:tcW w:w="2428" w:type="dxa"/>
          </w:tcPr>
          <w:p w14:paraId="2E9B8BDF" w14:textId="77777777" w:rsidR="00D511D0" w:rsidRDefault="00D511D0" w:rsidP="00D511D0"/>
        </w:tc>
        <w:tc>
          <w:tcPr>
            <w:tcW w:w="2089" w:type="dxa"/>
          </w:tcPr>
          <w:p w14:paraId="0E762E3A" w14:textId="77777777" w:rsidR="00D511D0" w:rsidRDefault="00D511D0" w:rsidP="00D511D0"/>
        </w:tc>
      </w:tr>
      <w:tr w:rsidR="00D511D0" w14:paraId="4CA34AAD" w14:textId="66D81825" w:rsidTr="00D511D0">
        <w:trPr>
          <w:trHeight w:val="1411"/>
        </w:trPr>
        <w:tc>
          <w:tcPr>
            <w:tcW w:w="1696" w:type="dxa"/>
          </w:tcPr>
          <w:p w14:paraId="6AA8FC22" w14:textId="77777777" w:rsidR="00D511D0" w:rsidRDefault="00D511D0" w:rsidP="005C3836">
            <w:pPr>
              <w:jc w:val="center"/>
            </w:pPr>
          </w:p>
          <w:p w14:paraId="22F664AB" w14:textId="77777777" w:rsidR="005C3836" w:rsidRDefault="005C3836" w:rsidP="005C3836">
            <w:pPr>
              <w:jc w:val="center"/>
            </w:pPr>
          </w:p>
          <w:p w14:paraId="793E319C" w14:textId="44C38D41" w:rsidR="005C3836" w:rsidRDefault="005C3836" w:rsidP="005C3836">
            <w:pPr>
              <w:jc w:val="center"/>
            </w:pPr>
            <w:r w:rsidRPr="005C3836">
              <w:rPr>
                <w:i/>
                <w:iCs/>
              </w:rPr>
              <w:t>t</w:t>
            </w:r>
            <w:r>
              <w:t>-Butylbenzene</w:t>
            </w:r>
          </w:p>
        </w:tc>
        <w:tc>
          <w:tcPr>
            <w:tcW w:w="3137" w:type="dxa"/>
          </w:tcPr>
          <w:p w14:paraId="6202222F" w14:textId="77777777" w:rsidR="00D511D0" w:rsidRDefault="00D511D0" w:rsidP="00D511D0"/>
        </w:tc>
        <w:tc>
          <w:tcPr>
            <w:tcW w:w="2428" w:type="dxa"/>
          </w:tcPr>
          <w:p w14:paraId="06E6504D" w14:textId="77777777" w:rsidR="00D511D0" w:rsidRDefault="00D511D0" w:rsidP="00D511D0"/>
        </w:tc>
        <w:tc>
          <w:tcPr>
            <w:tcW w:w="2089" w:type="dxa"/>
          </w:tcPr>
          <w:p w14:paraId="0B2342AC" w14:textId="77777777" w:rsidR="00D511D0" w:rsidRDefault="00D511D0" w:rsidP="00D511D0"/>
        </w:tc>
      </w:tr>
    </w:tbl>
    <w:p w14:paraId="11D9DE4D" w14:textId="77777777" w:rsidR="00D511D0" w:rsidRDefault="00D511D0" w:rsidP="00D511D0"/>
    <w:p w14:paraId="4DC47951" w14:textId="79F1738D" w:rsidR="005C3836" w:rsidRDefault="005C3836" w:rsidP="005C3836"/>
    <w:p w14:paraId="15B396A1" w14:textId="2A033069" w:rsidR="005C3836" w:rsidRDefault="005C3836" w:rsidP="005C3836"/>
    <w:p w14:paraId="5764F114" w14:textId="77777777" w:rsidR="00A955FC" w:rsidRDefault="00A955FC" w:rsidP="005C3836"/>
    <w:p w14:paraId="793B9B8B" w14:textId="7ECB2F02" w:rsidR="005C3836" w:rsidRDefault="005C3836" w:rsidP="005C3836"/>
    <w:p w14:paraId="2324C85E" w14:textId="30E08B05" w:rsidR="005C3836" w:rsidRDefault="005C3836" w:rsidP="005C3836">
      <w:pPr>
        <w:pStyle w:val="ListParagraph"/>
        <w:numPr>
          <w:ilvl w:val="0"/>
          <w:numId w:val="2"/>
        </w:numPr>
      </w:pPr>
      <w:r>
        <w:lastRenderedPageBreak/>
        <w:t xml:space="preserve">Using the following information, </w:t>
      </w:r>
      <w:r w:rsidR="00E253B9">
        <w:t xml:space="preserve">determine the products of the reaction and </w:t>
      </w:r>
      <w:r>
        <w:t>show the calculation of the limiting reagent for the reaction of bromine with cyclohexane.</w:t>
      </w:r>
    </w:p>
    <w:p w14:paraId="2322EC29" w14:textId="6A5005DB" w:rsidR="005C3836" w:rsidRDefault="00E253B9" w:rsidP="005C3836">
      <w:r>
        <w:t xml:space="preserve">                                  </w:t>
      </w:r>
      <w:r w:rsidR="00BC3658">
        <w:object w:dxaOrig="4393" w:dyaOrig="1295" w14:anchorId="193C49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6pt;height:64.8pt" o:ole="">
            <v:imagedata r:id="rId8" o:title=""/>
          </v:shape>
          <o:OLEObject Type="Embed" ProgID="ChemDraw.Document.6.0" ShapeID="_x0000_i1025" DrawAspect="Content" ObjectID="_1646652743" r:id="rId9"/>
        </w:object>
      </w:r>
    </w:p>
    <w:tbl>
      <w:tblPr>
        <w:tblStyle w:val="TableGrid"/>
        <w:tblW w:w="0" w:type="auto"/>
        <w:tblLook w:val="04A0" w:firstRow="1" w:lastRow="0" w:firstColumn="1" w:lastColumn="0" w:noHBand="0" w:noVBand="1"/>
      </w:tblPr>
      <w:tblGrid>
        <w:gridCol w:w="1696"/>
        <w:gridCol w:w="1560"/>
        <w:gridCol w:w="1134"/>
      </w:tblGrid>
      <w:tr w:rsidR="005C3836" w14:paraId="1B7B5276" w14:textId="77777777" w:rsidTr="00E253B9">
        <w:tc>
          <w:tcPr>
            <w:tcW w:w="1696" w:type="dxa"/>
          </w:tcPr>
          <w:p w14:paraId="755C922F" w14:textId="4E89E18A" w:rsidR="005C3836" w:rsidRPr="00E253B9" w:rsidRDefault="00E253B9" w:rsidP="005C3836">
            <w:pPr>
              <w:rPr>
                <w:b/>
                <w:bCs/>
              </w:rPr>
            </w:pPr>
            <w:r w:rsidRPr="00E253B9">
              <w:rPr>
                <w:b/>
                <w:bCs/>
              </w:rPr>
              <w:t>MW (g/mol)</w:t>
            </w:r>
          </w:p>
        </w:tc>
        <w:tc>
          <w:tcPr>
            <w:tcW w:w="1560" w:type="dxa"/>
          </w:tcPr>
          <w:p w14:paraId="7B60FE0C" w14:textId="4AE7582C" w:rsidR="005C3836" w:rsidRDefault="005C3836" w:rsidP="00E253B9">
            <w:pPr>
              <w:jc w:val="center"/>
            </w:pPr>
          </w:p>
        </w:tc>
        <w:tc>
          <w:tcPr>
            <w:tcW w:w="1134" w:type="dxa"/>
          </w:tcPr>
          <w:p w14:paraId="52FEFEA1" w14:textId="77777777" w:rsidR="005C3836" w:rsidRDefault="005C3836" w:rsidP="00E253B9">
            <w:pPr>
              <w:jc w:val="center"/>
            </w:pPr>
          </w:p>
        </w:tc>
      </w:tr>
      <w:tr w:rsidR="00E253B9" w14:paraId="596C7037" w14:textId="77777777" w:rsidTr="00E253B9">
        <w:tc>
          <w:tcPr>
            <w:tcW w:w="1696" w:type="dxa"/>
          </w:tcPr>
          <w:p w14:paraId="47EDDCF1" w14:textId="09A502B6" w:rsidR="00E253B9" w:rsidRPr="00E253B9" w:rsidRDefault="00E253B9" w:rsidP="00E253B9">
            <w:pPr>
              <w:rPr>
                <w:b/>
                <w:bCs/>
              </w:rPr>
            </w:pPr>
            <w:r w:rsidRPr="00E253B9">
              <w:rPr>
                <w:b/>
                <w:bCs/>
              </w:rPr>
              <w:t>Amount</w:t>
            </w:r>
          </w:p>
        </w:tc>
        <w:tc>
          <w:tcPr>
            <w:tcW w:w="1560" w:type="dxa"/>
          </w:tcPr>
          <w:p w14:paraId="0B41E0C5" w14:textId="10E85024" w:rsidR="00E253B9" w:rsidRDefault="00E253B9" w:rsidP="00E253B9">
            <w:pPr>
              <w:jc w:val="center"/>
            </w:pPr>
            <w:r>
              <w:t>0.5 mL</w:t>
            </w:r>
          </w:p>
        </w:tc>
        <w:tc>
          <w:tcPr>
            <w:tcW w:w="1134" w:type="dxa"/>
          </w:tcPr>
          <w:p w14:paraId="7958A986" w14:textId="33AA1184" w:rsidR="00E253B9" w:rsidRDefault="00E253B9" w:rsidP="00E253B9">
            <w:pPr>
              <w:jc w:val="center"/>
            </w:pPr>
            <w:r>
              <w:t>1.0 mL</w:t>
            </w:r>
          </w:p>
        </w:tc>
      </w:tr>
      <w:tr w:rsidR="00E253B9" w14:paraId="3449FA1C" w14:textId="77777777" w:rsidTr="00E253B9">
        <w:tc>
          <w:tcPr>
            <w:tcW w:w="1696" w:type="dxa"/>
          </w:tcPr>
          <w:p w14:paraId="3EFBA97C" w14:textId="1A65C6C7" w:rsidR="00E253B9" w:rsidRPr="00E253B9" w:rsidRDefault="00E253B9" w:rsidP="00E253B9">
            <w:pPr>
              <w:rPr>
                <w:b/>
                <w:bCs/>
              </w:rPr>
            </w:pPr>
            <w:r w:rsidRPr="00E253B9">
              <w:rPr>
                <w:b/>
                <w:bCs/>
              </w:rPr>
              <w:t>Conc.</w:t>
            </w:r>
          </w:p>
        </w:tc>
        <w:tc>
          <w:tcPr>
            <w:tcW w:w="1560" w:type="dxa"/>
          </w:tcPr>
          <w:p w14:paraId="57A1D8AE" w14:textId="3B573F55" w:rsidR="00E253B9" w:rsidRDefault="00E253B9" w:rsidP="00E253B9">
            <w:pPr>
              <w:jc w:val="center"/>
            </w:pPr>
            <w:r>
              <w:t>/</w:t>
            </w:r>
          </w:p>
        </w:tc>
        <w:tc>
          <w:tcPr>
            <w:tcW w:w="1134" w:type="dxa"/>
          </w:tcPr>
          <w:p w14:paraId="770274DB" w14:textId="04E3EB9A" w:rsidR="00E253B9" w:rsidRDefault="00E253B9" w:rsidP="00E253B9">
            <w:pPr>
              <w:jc w:val="center"/>
            </w:pPr>
            <w:r>
              <w:t>0.5 M</w:t>
            </w:r>
          </w:p>
        </w:tc>
      </w:tr>
      <w:tr w:rsidR="00E253B9" w14:paraId="0FFD50F8" w14:textId="77777777" w:rsidTr="00E253B9">
        <w:tc>
          <w:tcPr>
            <w:tcW w:w="1696" w:type="dxa"/>
          </w:tcPr>
          <w:p w14:paraId="78348380" w14:textId="7150B000" w:rsidR="00E253B9" w:rsidRPr="00E253B9" w:rsidRDefault="00E253B9" w:rsidP="00E253B9">
            <w:pPr>
              <w:rPr>
                <w:b/>
                <w:bCs/>
              </w:rPr>
            </w:pPr>
            <w:r w:rsidRPr="00E253B9">
              <w:rPr>
                <w:b/>
                <w:bCs/>
              </w:rPr>
              <w:t>Density (g/mL)</w:t>
            </w:r>
          </w:p>
        </w:tc>
        <w:tc>
          <w:tcPr>
            <w:tcW w:w="1560" w:type="dxa"/>
          </w:tcPr>
          <w:p w14:paraId="11A5AE7A" w14:textId="2665EA53" w:rsidR="00E253B9" w:rsidRDefault="00E253B9" w:rsidP="00E253B9">
            <w:pPr>
              <w:jc w:val="center"/>
            </w:pPr>
            <w:r>
              <w:t>0.779</w:t>
            </w:r>
          </w:p>
        </w:tc>
        <w:tc>
          <w:tcPr>
            <w:tcW w:w="1134" w:type="dxa"/>
          </w:tcPr>
          <w:p w14:paraId="1C23443B" w14:textId="77777777" w:rsidR="00E253B9" w:rsidRDefault="00E253B9" w:rsidP="00E253B9">
            <w:pPr>
              <w:jc w:val="center"/>
            </w:pPr>
          </w:p>
        </w:tc>
      </w:tr>
      <w:tr w:rsidR="00E253B9" w14:paraId="3F64E7DC" w14:textId="77777777" w:rsidTr="00E253B9">
        <w:tc>
          <w:tcPr>
            <w:tcW w:w="1696" w:type="dxa"/>
          </w:tcPr>
          <w:p w14:paraId="796F29D8" w14:textId="4803AFED" w:rsidR="00E253B9" w:rsidRPr="00E253B9" w:rsidRDefault="00E253B9" w:rsidP="00E253B9">
            <w:pPr>
              <w:rPr>
                <w:b/>
                <w:bCs/>
              </w:rPr>
            </w:pPr>
            <w:r w:rsidRPr="00E253B9">
              <w:rPr>
                <w:b/>
                <w:bCs/>
              </w:rPr>
              <w:t>mmol</w:t>
            </w:r>
          </w:p>
        </w:tc>
        <w:tc>
          <w:tcPr>
            <w:tcW w:w="1560" w:type="dxa"/>
          </w:tcPr>
          <w:p w14:paraId="38A54B2A" w14:textId="77777777" w:rsidR="00E253B9" w:rsidRDefault="00E253B9" w:rsidP="00E253B9">
            <w:pPr>
              <w:jc w:val="center"/>
            </w:pPr>
          </w:p>
        </w:tc>
        <w:tc>
          <w:tcPr>
            <w:tcW w:w="1134" w:type="dxa"/>
          </w:tcPr>
          <w:p w14:paraId="3841624D" w14:textId="77777777" w:rsidR="00E253B9" w:rsidRDefault="00E253B9" w:rsidP="00E253B9">
            <w:pPr>
              <w:jc w:val="center"/>
            </w:pPr>
          </w:p>
        </w:tc>
      </w:tr>
    </w:tbl>
    <w:p w14:paraId="7079EDA6" w14:textId="3141F97D" w:rsidR="005C3836" w:rsidRDefault="005C3836" w:rsidP="005C3836"/>
    <w:p w14:paraId="4B0CEC81" w14:textId="4988E7BB" w:rsidR="00E253B9" w:rsidRDefault="00E253B9" w:rsidP="005C3836">
      <w:r>
        <w:t xml:space="preserve">Limiting Reagent: </w:t>
      </w:r>
      <w:r>
        <w:softHyphen/>
      </w:r>
      <w:r>
        <w:softHyphen/>
      </w:r>
      <w:r>
        <w:softHyphen/>
      </w:r>
      <w:r>
        <w:softHyphen/>
      </w:r>
      <w:r>
        <w:softHyphen/>
      </w:r>
      <w:r>
        <w:softHyphen/>
      </w:r>
      <w:r>
        <w:softHyphen/>
        <w:t>_____________________________________________</w:t>
      </w:r>
    </w:p>
    <w:p w14:paraId="242ECFCB" w14:textId="0DBE6A87" w:rsidR="006862EF" w:rsidRDefault="006862EF" w:rsidP="006862EF">
      <w:pPr>
        <w:pStyle w:val="ListParagraph"/>
        <w:numPr>
          <w:ilvl w:val="0"/>
          <w:numId w:val="2"/>
        </w:numPr>
      </w:pPr>
      <w:r>
        <w:t>Why do we limit this specific reagent in the reaction? What does is tell us about what we should SEE during the reaction?</w:t>
      </w:r>
    </w:p>
    <w:p w14:paraId="5D096CEC" w14:textId="4A600DF8" w:rsidR="006862EF" w:rsidRDefault="006862EF" w:rsidP="006862EF"/>
    <w:p w14:paraId="6204C6BF" w14:textId="6C497D8D" w:rsidR="006862EF" w:rsidRDefault="006862EF" w:rsidP="006862EF"/>
    <w:p w14:paraId="5A628734" w14:textId="10E9AED5" w:rsidR="006862EF" w:rsidRDefault="006862EF" w:rsidP="006862EF"/>
    <w:p w14:paraId="2F94FFE5" w14:textId="0229CAD0" w:rsidR="006862EF" w:rsidRDefault="006862EF" w:rsidP="006862EF"/>
    <w:p w14:paraId="18564024" w14:textId="74DC8FAD" w:rsidR="006862EF" w:rsidRDefault="006862EF" w:rsidP="006862EF">
      <w:r>
        <w:t>Time for the lab to commence! You have 6 unknown sample vials. You know that the contents of each of the vials corresponds to one of hydrocarbons you outlined above. Assess the following reactions to help you determine which unknown number belongs to which hydrocarbon!</w:t>
      </w:r>
    </w:p>
    <w:p w14:paraId="4C80C8F9" w14:textId="612BCCC9" w:rsidR="006862EF" w:rsidRDefault="006F76F0" w:rsidP="006862EF">
      <w:pPr>
        <w:pStyle w:val="ListParagraph"/>
        <w:numPr>
          <w:ilvl w:val="0"/>
          <w:numId w:val="2"/>
        </w:numPr>
      </w:pPr>
      <w:r>
        <w:t xml:space="preserve">A bromine water mixture can be used to help determine whether a compound contains an alkene functional group. A bromine/water mixture is added to the hydrocarbon and shaken. There is </w:t>
      </w:r>
      <w:r w:rsidRPr="005E56B2">
        <w:rPr>
          <w:u w:val="single"/>
        </w:rPr>
        <w:t>NO UV</w:t>
      </w:r>
      <w:r>
        <w:t xml:space="preserve"> light used for this reaction. Watch the following video and assess your in-lab data from the table below to help you determine which hydrocarbon belongs to each unknown number.</w:t>
      </w:r>
    </w:p>
    <w:p w14:paraId="7EB3A8CB" w14:textId="4D5F7A8B" w:rsidR="006F76F0" w:rsidRDefault="006F76F0" w:rsidP="006F76F0">
      <w:pPr>
        <w:pStyle w:val="ListParagraph"/>
      </w:pPr>
    </w:p>
    <w:p w14:paraId="62ECF7A4" w14:textId="08616362" w:rsidR="006F76F0" w:rsidRDefault="00D71D20" w:rsidP="006F76F0">
      <w:pPr>
        <w:pStyle w:val="ListParagraph"/>
      </w:pPr>
      <w:hyperlink r:id="rId10" w:tgtFrame="_blank" w:history="1">
        <w:r w:rsidR="006F76F0">
          <w:rPr>
            <w:rStyle w:val="Hyperlink"/>
            <w:rFonts w:ascii="Calibri" w:hAnsi="Calibri" w:cs="Calibri"/>
            <w:bdr w:val="none" w:sz="0" w:space="0" w:color="auto" w:frame="1"/>
            <w:shd w:val="clear" w:color="auto" w:fill="FFFFFF"/>
          </w:rPr>
          <w:t>https://www.youtube.com/watch?v=vBMGNzRYngk</w:t>
        </w:r>
      </w:hyperlink>
    </w:p>
    <w:p w14:paraId="1B2E69F7" w14:textId="5EA3E785" w:rsidR="006F76F0" w:rsidRDefault="006F76F0" w:rsidP="006F76F0">
      <w:pPr>
        <w:pStyle w:val="ListParagraph"/>
      </w:pPr>
    </w:p>
    <w:tbl>
      <w:tblPr>
        <w:tblStyle w:val="TableGrid"/>
        <w:tblW w:w="0" w:type="auto"/>
        <w:tblInd w:w="720" w:type="dxa"/>
        <w:tblLook w:val="04A0" w:firstRow="1" w:lastRow="0" w:firstColumn="1" w:lastColumn="0" w:noHBand="0" w:noVBand="1"/>
      </w:tblPr>
      <w:tblGrid>
        <w:gridCol w:w="1118"/>
        <w:gridCol w:w="7512"/>
      </w:tblGrid>
      <w:tr w:rsidR="006F76F0" w14:paraId="748504F5" w14:textId="77777777" w:rsidTr="006F76F0">
        <w:tc>
          <w:tcPr>
            <w:tcW w:w="1118" w:type="dxa"/>
          </w:tcPr>
          <w:p w14:paraId="0E83C079" w14:textId="44E56E98" w:rsidR="006F76F0" w:rsidRPr="006F76F0" w:rsidRDefault="006F76F0" w:rsidP="006F76F0">
            <w:pPr>
              <w:pStyle w:val="ListParagraph"/>
              <w:ind w:left="0"/>
              <w:jc w:val="center"/>
              <w:rPr>
                <w:b/>
                <w:bCs/>
              </w:rPr>
            </w:pPr>
            <w:r>
              <w:rPr>
                <w:b/>
                <w:bCs/>
              </w:rPr>
              <w:t>Unknown Number</w:t>
            </w:r>
          </w:p>
        </w:tc>
        <w:tc>
          <w:tcPr>
            <w:tcW w:w="7512" w:type="dxa"/>
          </w:tcPr>
          <w:p w14:paraId="6F7B9EB9" w14:textId="1E0C2CE5" w:rsidR="006F76F0" w:rsidRPr="006F76F0" w:rsidRDefault="006F76F0" w:rsidP="006F76F0">
            <w:pPr>
              <w:pStyle w:val="ListParagraph"/>
              <w:ind w:left="0"/>
              <w:rPr>
                <w:b/>
                <w:bCs/>
              </w:rPr>
            </w:pPr>
            <w:r>
              <w:rPr>
                <w:b/>
                <w:bCs/>
              </w:rPr>
              <w:t>Observations</w:t>
            </w:r>
          </w:p>
        </w:tc>
      </w:tr>
      <w:tr w:rsidR="006F76F0" w14:paraId="3D30FCBA" w14:textId="77777777" w:rsidTr="006F76F0">
        <w:tc>
          <w:tcPr>
            <w:tcW w:w="1118" w:type="dxa"/>
          </w:tcPr>
          <w:p w14:paraId="2E1C1E9F" w14:textId="08D7D155" w:rsidR="006F76F0" w:rsidRDefault="006F76F0" w:rsidP="006F76F0">
            <w:pPr>
              <w:pStyle w:val="ListParagraph"/>
              <w:ind w:left="0"/>
            </w:pPr>
            <w:r>
              <w:t>1</w:t>
            </w:r>
          </w:p>
        </w:tc>
        <w:tc>
          <w:tcPr>
            <w:tcW w:w="7512" w:type="dxa"/>
          </w:tcPr>
          <w:p w14:paraId="07CF77BB" w14:textId="7F3D29D4" w:rsidR="006F76F0" w:rsidRDefault="006F76F0" w:rsidP="006F76F0">
            <w:pPr>
              <w:pStyle w:val="ListParagraph"/>
              <w:ind w:left="0"/>
            </w:pPr>
            <w:r>
              <w:t>Colour remained yellow</w:t>
            </w:r>
          </w:p>
        </w:tc>
      </w:tr>
      <w:tr w:rsidR="006F76F0" w14:paraId="13B5D029" w14:textId="77777777" w:rsidTr="006F76F0">
        <w:tc>
          <w:tcPr>
            <w:tcW w:w="1118" w:type="dxa"/>
          </w:tcPr>
          <w:p w14:paraId="1B5C4377" w14:textId="5A8656C2" w:rsidR="006F76F0" w:rsidRDefault="006F76F0" w:rsidP="006F76F0">
            <w:pPr>
              <w:pStyle w:val="ListParagraph"/>
              <w:ind w:left="0"/>
            </w:pPr>
            <w:r>
              <w:t>2</w:t>
            </w:r>
          </w:p>
        </w:tc>
        <w:tc>
          <w:tcPr>
            <w:tcW w:w="7512" w:type="dxa"/>
          </w:tcPr>
          <w:p w14:paraId="3D94E22E" w14:textId="62917FAF" w:rsidR="006F76F0" w:rsidRDefault="006F76F0" w:rsidP="006F76F0">
            <w:pPr>
              <w:pStyle w:val="ListParagraph"/>
              <w:ind w:left="0"/>
            </w:pPr>
            <w:r>
              <w:t>Colour remained yellow</w:t>
            </w:r>
          </w:p>
        </w:tc>
      </w:tr>
      <w:tr w:rsidR="006F76F0" w14:paraId="70BC87A4" w14:textId="77777777" w:rsidTr="006F76F0">
        <w:tc>
          <w:tcPr>
            <w:tcW w:w="1118" w:type="dxa"/>
          </w:tcPr>
          <w:p w14:paraId="40FF7961" w14:textId="6EBB491C" w:rsidR="006F76F0" w:rsidRDefault="006F76F0" w:rsidP="006F76F0">
            <w:pPr>
              <w:pStyle w:val="ListParagraph"/>
              <w:ind w:left="0"/>
            </w:pPr>
            <w:r>
              <w:t>3</w:t>
            </w:r>
          </w:p>
        </w:tc>
        <w:tc>
          <w:tcPr>
            <w:tcW w:w="7512" w:type="dxa"/>
          </w:tcPr>
          <w:p w14:paraId="23E058D4" w14:textId="15298149" w:rsidR="006F76F0" w:rsidRDefault="006F76F0" w:rsidP="006F76F0">
            <w:pPr>
              <w:pStyle w:val="ListParagraph"/>
              <w:ind w:left="0"/>
            </w:pPr>
            <w:r>
              <w:t>Colour remained yellow</w:t>
            </w:r>
          </w:p>
        </w:tc>
      </w:tr>
      <w:tr w:rsidR="006F76F0" w14:paraId="5CB78C96" w14:textId="77777777" w:rsidTr="006F76F0">
        <w:tc>
          <w:tcPr>
            <w:tcW w:w="1118" w:type="dxa"/>
          </w:tcPr>
          <w:p w14:paraId="0BAC9B7D" w14:textId="21F0A1F2" w:rsidR="006F76F0" w:rsidRDefault="006F76F0" w:rsidP="006F76F0">
            <w:pPr>
              <w:pStyle w:val="ListParagraph"/>
              <w:ind w:left="0"/>
            </w:pPr>
            <w:r>
              <w:t>4</w:t>
            </w:r>
          </w:p>
        </w:tc>
        <w:tc>
          <w:tcPr>
            <w:tcW w:w="7512" w:type="dxa"/>
          </w:tcPr>
          <w:p w14:paraId="77D5B617" w14:textId="3A8C7B26" w:rsidR="006F76F0" w:rsidRDefault="006F76F0" w:rsidP="006F76F0">
            <w:pPr>
              <w:pStyle w:val="ListParagraph"/>
              <w:ind w:left="0"/>
            </w:pPr>
            <w:r>
              <w:t>Colour slowly changed to clear upon shaking</w:t>
            </w:r>
          </w:p>
        </w:tc>
      </w:tr>
      <w:tr w:rsidR="006F76F0" w14:paraId="164FFF6E" w14:textId="77777777" w:rsidTr="006F76F0">
        <w:tc>
          <w:tcPr>
            <w:tcW w:w="1118" w:type="dxa"/>
          </w:tcPr>
          <w:p w14:paraId="089936A1" w14:textId="2781949C" w:rsidR="006F76F0" w:rsidRDefault="006F76F0" w:rsidP="006F76F0">
            <w:pPr>
              <w:pStyle w:val="ListParagraph"/>
              <w:ind w:left="0"/>
            </w:pPr>
            <w:r>
              <w:t>5</w:t>
            </w:r>
          </w:p>
        </w:tc>
        <w:tc>
          <w:tcPr>
            <w:tcW w:w="7512" w:type="dxa"/>
          </w:tcPr>
          <w:p w14:paraId="78D173AF" w14:textId="149C608C" w:rsidR="006F76F0" w:rsidRDefault="006F76F0" w:rsidP="006F76F0">
            <w:pPr>
              <w:pStyle w:val="ListParagraph"/>
              <w:ind w:left="0"/>
            </w:pPr>
            <w:r>
              <w:t>Colour remained yellow</w:t>
            </w:r>
          </w:p>
        </w:tc>
      </w:tr>
      <w:tr w:rsidR="006F76F0" w14:paraId="71467DBA" w14:textId="77777777" w:rsidTr="006F76F0">
        <w:tc>
          <w:tcPr>
            <w:tcW w:w="1118" w:type="dxa"/>
          </w:tcPr>
          <w:p w14:paraId="1606E65F" w14:textId="312EFA64" w:rsidR="006F76F0" w:rsidRDefault="006F76F0" w:rsidP="006F76F0">
            <w:pPr>
              <w:pStyle w:val="ListParagraph"/>
              <w:ind w:left="0"/>
            </w:pPr>
            <w:r>
              <w:t>6</w:t>
            </w:r>
          </w:p>
        </w:tc>
        <w:tc>
          <w:tcPr>
            <w:tcW w:w="7512" w:type="dxa"/>
          </w:tcPr>
          <w:p w14:paraId="21C081F6" w14:textId="4F85968E" w:rsidR="006F76F0" w:rsidRDefault="006F76F0" w:rsidP="006F76F0">
            <w:pPr>
              <w:pStyle w:val="ListParagraph"/>
              <w:ind w:left="0"/>
            </w:pPr>
            <w:r>
              <w:t>Colour remained yellow</w:t>
            </w:r>
          </w:p>
        </w:tc>
      </w:tr>
    </w:tbl>
    <w:p w14:paraId="1E5BD0F4" w14:textId="77777777" w:rsidR="00A955FC" w:rsidRDefault="00A955FC" w:rsidP="006F76F0"/>
    <w:p w14:paraId="2CD8B2AC" w14:textId="29A2A06D" w:rsidR="006F76F0" w:rsidRDefault="006F76F0" w:rsidP="00A955FC">
      <w:pPr>
        <w:pStyle w:val="ListParagraph"/>
        <w:numPr>
          <w:ilvl w:val="0"/>
          <w:numId w:val="2"/>
        </w:numPr>
      </w:pPr>
      <w:r>
        <w:lastRenderedPageBreak/>
        <w:t>Why does t</w:t>
      </w:r>
      <w:r w:rsidR="00A955FC">
        <w:t xml:space="preserve">he </w:t>
      </w:r>
      <w:r>
        <w:t>reaction</w:t>
      </w:r>
      <w:r w:rsidR="00A955FC">
        <w:t xml:space="preserve"> described above</w:t>
      </w:r>
      <w:r>
        <w:t xml:space="preserve"> not require </w:t>
      </w:r>
      <w:r w:rsidR="00A955FC">
        <w:t xml:space="preserve">UV </w:t>
      </w:r>
      <w:r>
        <w:t>light to react?</w:t>
      </w:r>
    </w:p>
    <w:p w14:paraId="7FCF05EE" w14:textId="44236CAD" w:rsidR="006F76F0" w:rsidRDefault="006F76F0" w:rsidP="006F76F0"/>
    <w:p w14:paraId="1E0D145F" w14:textId="76D34D16" w:rsidR="006F76F0" w:rsidRDefault="006F76F0" w:rsidP="006F76F0"/>
    <w:p w14:paraId="23413743" w14:textId="17F1B8F8" w:rsidR="006F76F0" w:rsidRDefault="006F76F0" w:rsidP="006F76F0"/>
    <w:p w14:paraId="2F51BB57" w14:textId="6D8CC9C0" w:rsidR="006F76F0" w:rsidRDefault="006F76F0" w:rsidP="006F76F0"/>
    <w:p w14:paraId="4D24C016" w14:textId="15E9F738" w:rsidR="006F76F0" w:rsidRDefault="006F76F0" w:rsidP="006F76F0"/>
    <w:p w14:paraId="4BBDD00C" w14:textId="4BE338BF" w:rsidR="006F76F0" w:rsidRDefault="006F76F0" w:rsidP="006F76F0"/>
    <w:p w14:paraId="5420C97D" w14:textId="08DEADE2" w:rsidR="006F76F0" w:rsidRDefault="006F76F0" w:rsidP="006F76F0"/>
    <w:p w14:paraId="42141CE3" w14:textId="7DACC71A" w:rsidR="006F76F0" w:rsidRDefault="006F76F0" w:rsidP="006F76F0">
      <w:pPr>
        <w:pStyle w:val="ListParagraph"/>
        <w:numPr>
          <w:ilvl w:val="0"/>
          <w:numId w:val="2"/>
        </w:numPr>
      </w:pPr>
      <w:r>
        <w:t xml:space="preserve">To each of your unknown samples (0.5 mL) is added 1.0 mL of liquid bromine in the fumehood. The samples are gently shaken and then exposed to </w:t>
      </w:r>
      <w:r w:rsidRPr="005E56B2">
        <w:rPr>
          <w:u w:val="single"/>
        </w:rPr>
        <w:t>UV-light</w:t>
      </w:r>
      <w:r>
        <w:t xml:space="preserve"> for </w:t>
      </w:r>
      <w:proofErr w:type="gramStart"/>
      <w:r>
        <w:t>a period of time</w:t>
      </w:r>
      <w:proofErr w:type="gramEnd"/>
      <w:r>
        <w:t>. Watch the following video and assess your in-lab data from the table below to help you determine which hydrocarbon belongs to each unknown number.</w:t>
      </w:r>
    </w:p>
    <w:p w14:paraId="685F26FB" w14:textId="66C0B9E3" w:rsidR="00936BFB" w:rsidRDefault="00D71D20" w:rsidP="00936BFB">
      <w:pPr>
        <w:ind w:firstLine="720"/>
        <w:rPr>
          <w:rFonts w:ascii="Calibri" w:hAnsi="Calibri" w:cs="Calibri"/>
          <w:color w:val="000000"/>
          <w:shd w:val="clear" w:color="auto" w:fill="FFFFFF"/>
        </w:rPr>
      </w:pPr>
      <w:hyperlink r:id="rId11" w:history="1">
        <w:r w:rsidR="00936BFB" w:rsidRPr="00206947">
          <w:rPr>
            <w:rStyle w:val="Hyperlink"/>
            <w:rFonts w:ascii="Calibri" w:hAnsi="Calibri" w:cs="Calibri"/>
            <w:bdr w:val="none" w:sz="0" w:space="0" w:color="auto" w:frame="1"/>
            <w:shd w:val="clear" w:color="auto" w:fill="FFFFFF"/>
          </w:rPr>
          <w:t>https://www.youtube.com/watch?v=-UZxyJX0gHo</w:t>
        </w:r>
      </w:hyperlink>
      <w:r w:rsidR="00936BFB">
        <w:rPr>
          <w:rFonts w:ascii="Calibri" w:hAnsi="Calibri" w:cs="Calibri"/>
          <w:color w:val="000000"/>
          <w:shd w:val="clear" w:color="auto" w:fill="FFFFFF"/>
        </w:rPr>
        <w:t> </w:t>
      </w:r>
    </w:p>
    <w:tbl>
      <w:tblPr>
        <w:tblStyle w:val="TableGrid"/>
        <w:tblW w:w="0" w:type="auto"/>
        <w:tblLook w:val="04A0" w:firstRow="1" w:lastRow="0" w:firstColumn="1" w:lastColumn="0" w:noHBand="0" w:noVBand="1"/>
      </w:tblPr>
      <w:tblGrid>
        <w:gridCol w:w="1102"/>
        <w:gridCol w:w="7115"/>
        <w:gridCol w:w="1133"/>
      </w:tblGrid>
      <w:tr w:rsidR="00936BFB" w14:paraId="0F8969CA" w14:textId="77777777" w:rsidTr="00936BFB">
        <w:tc>
          <w:tcPr>
            <w:tcW w:w="1102" w:type="dxa"/>
          </w:tcPr>
          <w:p w14:paraId="2AF871BE" w14:textId="6F2D2C30" w:rsidR="00936BFB" w:rsidRPr="00936BFB" w:rsidRDefault="00936BFB" w:rsidP="00936BFB">
            <w:pPr>
              <w:jc w:val="center"/>
              <w:rPr>
                <w:b/>
                <w:bCs/>
              </w:rPr>
            </w:pPr>
            <w:r w:rsidRPr="00936BFB">
              <w:rPr>
                <w:b/>
                <w:bCs/>
              </w:rPr>
              <w:t>Unknown Number</w:t>
            </w:r>
          </w:p>
        </w:tc>
        <w:tc>
          <w:tcPr>
            <w:tcW w:w="7115" w:type="dxa"/>
          </w:tcPr>
          <w:p w14:paraId="1830486A" w14:textId="76F66D42" w:rsidR="00936BFB" w:rsidRPr="00936BFB" w:rsidRDefault="00936BFB" w:rsidP="00936BFB">
            <w:pPr>
              <w:jc w:val="center"/>
              <w:rPr>
                <w:b/>
                <w:bCs/>
              </w:rPr>
            </w:pPr>
            <w:r w:rsidRPr="00936BFB">
              <w:rPr>
                <w:b/>
                <w:bCs/>
              </w:rPr>
              <w:t>Observations</w:t>
            </w:r>
          </w:p>
        </w:tc>
        <w:tc>
          <w:tcPr>
            <w:tcW w:w="1133" w:type="dxa"/>
          </w:tcPr>
          <w:p w14:paraId="0F56C9D3" w14:textId="7C23F340" w:rsidR="00936BFB" w:rsidRPr="00936BFB" w:rsidRDefault="00936BFB" w:rsidP="00936BFB">
            <w:pPr>
              <w:jc w:val="center"/>
              <w:rPr>
                <w:b/>
                <w:bCs/>
              </w:rPr>
            </w:pPr>
            <w:r w:rsidRPr="00936BFB">
              <w:rPr>
                <w:b/>
                <w:bCs/>
              </w:rPr>
              <w:t>Time to React</w:t>
            </w:r>
            <w:r>
              <w:rPr>
                <w:b/>
                <w:bCs/>
              </w:rPr>
              <w:t xml:space="preserve"> (seconds)</w:t>
            </w:r>
          </w:p>
        </w:tc>
      </w:tr>
      <w:tr w:rsidR="00936BFB" w14:paraId="10943286" w14:textId="77777777" w:rsidTr="00936BFB">
        <w:tc>
          <w:tcPr>
            <w:tcW w:w="1102" w:type="dxa"/>
          </w:tcPr>
          <w:p w14:paraId="25AC1E76" w14:textId="5F68A224" w:rsidR="00936BFB" w:rsidRDefault="00936BFB" w:rsidP="00936BFB">
            <w:pPr>
              <w:jc w:val="center"/>
            </w:pPr>
            <w:r>
              <w:t>1</w:t>
            </w:r>
          </w:p>
        </w:tc>
        <w:tc>
          <w:tcPr>
            <w:tcW w:w="7115" w:type="dxa"/>
          </w:tcPr>
          <w:p w14:paraId="5719518F" w14:textId="183AC4BE" w:rsidR="00936BFB" w:rsidRDefault="00936BFB" w:rsidP="00936BFB">
            <w:pPr>
              <w:jc w:val="both"/>
            </w:pPr>
            <w:r>
              <w:t>Red colour rapidly changed to clear</w:t>
            </w:r>
          </w:p>
        </w:tc>
        <w:tc>
          <w:tcPr>
            <w:tcW w:w="1133" w:type="dxa"/>
          </w:tcPr>
          <w:p w14:paraId="015AB9BD" w14:textId="7903BCE7" w:rsidR="00936BFB" w:rsidRDefault="00936BFB" w:rsidP="00936BFB">
            <w:pPr>
              <w:jc w:val="center"/>
            </w:pPr>
            <w:r>
              <w:t>725</w:t>
            </w:r>
          </w:p>
        </w:tc>
      </w:tr>
      <w:tr w:rsidR="00936BFB" w14:paraId="2FFB6A0E" w14:textId="77777777" w:rsidTr="00936BFB">
        <w:tc>
          <w:tcPr>
            <w:tcW w:w="1102" w:type="dxa"/>
          </w:tcPr>
          <w:p w14:paraId="2062EE43" w14:textId="4C213205" w:rsidR="00936BFB" w:rsidRDefault="00936BFB" w:rsidP="00936BFB">
            <w:pPr>
              <w:jc w:val="center"/>
            </w:pPr>
            <w:r>
              <w:t>2</w:t>
            </w:r>
          </w:p>
        </w:tc>
        <w:tc>
          <w:tcPr>
            <w:tcW w:w="7115" w:type="dxa"/>
          </w:tcPr>
          <w:p w14:paraId="0E5B4C6F" w14:textId="7FAC47C2" w:rsidR="00936BFB" w:rsidRDefault="00936BFB" w:rsidP="00936BFB">
            <w:pPr>
              <w:jc w:val="both"/>
            </w:pPr>
            <w:r>
              <w:t>Red colour became slightly lighter, but never became clear</w:t>
            </w:r>
          </w:p>
        </w:tc>
        <w:tc>
          <w:tcPr>
            <w:tcW w:w="1133" w:type="dxa"/>
          </w:tcPr>
          <w:p w14:paraId="5F8FF01D" w14:textId="53147373" w:rsidR="00936BFB" w:rsidRDefault="00936BFB" w:rsidP="00936BFB">
            <w:pPr>
              <w:jc w:val="center"/>
            </w:pPr>
            <w:r>
              <w:t>1310</w:t>
            </w:r>
          </w:p>
        </w:tc>
      </w:tr>
      <w:tr w:rsidR="00936BFB" w14:paraId="52E4524B" w14:textId="77777777" w:rsidTr="00936BFB">
        <w:tc>
          <w:tcPr>
            <w:tcW w:w="1102" w:type="dxa"/>
          </w:tcPr>
          <w:p w14:paraId="5B207141" w14:textId="3088B5B8" w:rsidR="00936BFB" w:rsidRDefault="00936BFB" w:rsidP="00936BFB">
            <w:pPr>
              <w:jc w:val="center"/>
            </w:pPr>
            <w:r>
              <w:t>3</w:t>
            </w:r>
          </w:p>
        </w:tc>
        <w:tc>
          <w:tcPr>
            <w:tcW w:w="7115" w:type="dxa"/>
          </w:tcPr>
          <w:p w14:paraId="06A5A01C" w14:textId="33609199" w:rsidR="00936BFB" w:rsidRDefault="00936BFB" w:rsidP="00936BFB">
            <w:pPr>
              <w:jc w:val="both"/>
            </w:pPr>
            <w:r>
              <w:t>Red colour immediately became clear</w:t>
            </w:r>
          </w:p>
        </w:tc>
        <w:tc>
          <w:tcPr>
            <w:tcW w:w="1133" w:type="dxa"/>
          </w:tcPr>
          <w:p w14:paraId="1AFC0F51" w14:textId="1ABE7925" w:rsidR="00936BFB" w:rsidRDefault="00936BFB" w:rsidP="00936BFB">
            <w:pPr>
              <w:jc w:val="center"/>
            </w:pPr>
            <w:r>
              <w:t>1</w:t>
            </w:r>
          </w:p>
        </w:tc>
      </w:tr>
      <w:tr w:rsidR="00936BFB" w14:paraId="652ECE9D" w14:textId="77777777" w:rsidTr="00936BFB">
        <w:tc>
          <w:tcPr>
            <w:tcW w:w="1102" w:type="dxa"/>
          </w:tcPr>
          <w:p w14:paraId="1C35E61C" w14:textId="07B02DC3" w:rsidR="00936BFB" w:rsidRDefault="00936BFB" w:rsidP="00936BFB">
            <w:pPr>
              <w:jc w:val="center"/>
            </w:pPr>
            <w:r>
              <w:t>4</w:t>
            </w:r>
          </w:p>
        </w:tc>
        <w:tc>
          <w:tcPr>
            <w:tcW w:w="7115" w:type="dxa"/>
          </w:tcPr>
          <w:p w14:paraId="5AC971FF" w14:textId="19DCD6A8" w:rsidR="00936BFB" w:rsidRDefault="00936BFB" w:rsidP="00936BFB">
            <w:pPr>
              <w:tabs>
                <w:tab w:val="left" w:pos="2472"/>
              </w:tabs>
              <w:jc w:val="both"/>
            </w:pPr>
            <w:r>
              <w:t>Red colour immediately became clear</w:t>
            </w:r>
          </w:p>
        </w:tc>
        <w:tc>
          <w:tcPr>
            <w:tcW w:w="1133" w:type="dxa"/>
          </w:tcPr>
          <w:p w14:paraId="7D273BD1" w14:textId="0A37CDBF" w:rsidR="00936BFB" w:rsidRDefault="00936BFB" w:rsidP="00936BFB">
            <w:pPr>
              <w:jc w:val="center"/>
            </w:pPr>
            <w:r>
              <w:t>1</w:t>
            </w:r>
          </w:p>
        </w:tc>
      </w:tr>
      <w:tr w:rsidR="00936BFB" w14:paraId="04380044" w14:textId="77777777" w:rsidTr="00936BFB">
        <w:tc>
          <w:tcPr>
            <w:tcW w:w="1102" w:type="dxa"/>
          </w:tcPr>
          <w:p w14:paraId="4FB94975" w14:textId="0CD8441F" w:rsidR="00936BFB" w:rsidRDefault="00936BFB" w:rsidP="00936BFB">
            <w:pPr>
              <w:jc w:val="center"/>
            </w:pPr>
            <w:r>
              <w:t>5</w:t>
            </w:r>
          </w:p>
        </w:tc>
        <w:tc>
          <w:tcPr>
            <w:tcW w:w="7115" w:type="dxa"/>
          </w:tcPr>
          <w:p w14:paraId="1243E0FA" w14:textId="7E52D703" w:rsidR="00936BFB" w:rsidRDefault="00936BFB" w:rsidP="00936BFB">
            <w:pPr>
              <w:jc w:val="both"/>
            </w:pPr>
            <w:r>
              <w:t>Red colour did not change</w:t>
            </w:r>
          </w:p>
        </w:tc>
        <w:tc>
          <w:tcPr>
            <w:tcW w:w="1133" w:type="dxa"/>
          </w:tcPr>
          <w:p w14:paraId="511A97A2" w14:textId="4B0F8D8B" w:rsidR="00936BFB" w:rsidRDefault="00936BFB" w:rsidP="00936BFB">
            <w:pPr>
              <w:jc w:val="center"/>
            </w:pPr>
            <w:r>
              <w:t>1800</w:t>
            </w:r>
          </w:p>
        </w:tc>
      </w:tr>
      <w:tr w:rsidR="00936BFB" w14:paraId="13461288" w14:textId="77777777" w:rsidTr="00936BFB">
        <w:tc>
          <w:tcPr>
            <w:tcW w:w="1102" w:type="dxa"/>
          </w:tcPr>
          <w:p w14:paraId="736EDF15" w14:textId="5FBA082A" w:rsidR="00936BFB" w:rsidRDefault="00936BFB" w:rsidP="00936BFB">
            <w:pPr>
              <w:jc w:val="center"/>
            </w:pPr>
            <w:r>
              <w:t>6</w:t>
            </w:r>
          </w:p>
        </w:tc>
        <w:tc>
          <w:tcPr>
            <w:tcW w:w="7115" w:type="dxa"/>
          </w:tcPr>
          <w:p w14:paraId="7F71132C" w14:textId="3B7D5446" w:rsidR="00936BFB" w:rsidRDefault="00936BFB" w:rsidP="00936BFB">
            <w:pPr>
              <w:jc w:val="both"/>
            </w:pPr>
            <w:r>
              <w:t>Red colour rapidly changed to clear</w:t>
            </w:r>
          </w:p>
        </w:tc>
        <w:tc>
          <w:tcPr>
            <w:tcW w:w="1133" w:type="dxa"/>
          </w:tcPr>
          <w:p w14:paraId="2FF98A94" w14:textId="5DFDFD25" w:rsidR="00936BFB" w:rsidRDefault="00936BFB" w:rsidP="00936BFB">
            <w:pPr>
              <w:jc w:val="center"/>
            </w:pPr>
            <w:r>
              <w:t>320</w:t>
            </w:r>
          </w:p>
        </w:tc>
      </w:tr>
    </w:tbl>
    <w:p w14:paraId="65234B2D" w14:textId="77777777" w:rsidR="00A955FC" w:rsidRDefault="00A955FC" w:rsidP="00A955FC"/>
    <w:p w14:paraId="627C101C" w14:textId="3847D26A" w:rsidR="0073599A" w:rsidRDefault="002C68FD" w:rsidP="00A955FC">
      <w:pPr>
        <w:pStyle w:val="ListParagraph"/>
        <w:numPr>
          <w:ilvl w:val="0"/>
          <w:numId w:val="2"/>
        </w:numPr>
      </w:pPr>
      <w:r>
        <w:t>Why does this reaction require exposure to UV-light?</w:t>
      </w:r>
    </w:p>
    <w:p w14:paraId="16AC38E8" w14:textId="680FDD3E" w:rsidR="0073599A" w:rsidRDefault="0073599A" w:rsidP="0073599A"/>
    <w:p w14:paraId="43A77FDF" w14:textId="0BE15A84" w:rsidR="0073599A" w:rsidRDefault="0073599A" w:rsidP="0073599A"/>
    <w:p w14:paraId="5F5A3EE3" w14:textId="242B6880" w:rsidR="0073599A" w:rsidRDefault="0073599A" w:rsidP="0073599A"/>
    <w:p w14:paraId="3054CEC4" w14:textId="408D0DFE" w:rsidR="0073599A" w:rsidRDefault="0073599A" w:rsidP="0073599A"/>
    <w:p w14:paraId="7E5EAC7A" w14:textId="110BB10B" w:rsidR="0073599A" w:rsidRDefault="0073599A" w:rsidP="0073599A"/>
    <w:p w14:paraId="0893BC0E" w14:textId="26A21C63" w:rsidR="0073599A" w:rsidRDefault="0073599A" w:rsidP="0073599A"/>
    <w:p w14:paraId="3427B764" w14:textId="72B33E5B" w:rsidR="0073599A" w:rsidRDefault="0073599A" w:rsidP="0073599A"/>
    <w:p w14:paraId="616C30C1" w14:textId="0E973428" w:rsidR="0073599A" w:rsidRDefault="0073599A" w:rsidP="0073599A"/>
    <w:p w14:paraId="59B8A66A" w14:textId="1BD52014" w:rsidR="0073599A" w:rsidRDefault="0073599A" w:rsidP="0073599A"/>
    <w:p w14:paraId="5A3C6480" w14:textId="3B20ACA8" w:rsidR="0073599A" w:rsidRDefault="0073599A" w:rsidP="0073599A">
      <w:pPr>
        <w:pStyle w:val="ListParagraph"/>
        <w:numPr>
          <w:ilvl w:val="0"/>
          <w:numId w:val="2"/>
        </w:numPr>
      </w:pPr>
      <w:r>
        <w:lastRenderedPageBreak/>
        <w:t>Complete the following table assigning each hydrocarbon to an unknown number</w:t>
      </w:r>
    </w:p>
    <w:tbl>
      <w:tblPr>
        <w:tblStyle w:val="TableGrid"/>
        <w:tblW w:w="0" w:type="auto"/>
        <w:tblInd w:w="360" w:type="dxa"/>
        <w:tblLook w:val="04A0" w:firstRow="1" w:lastRow="0" w:firstColumn="1" w:lastColumn="0" w:noHBand="0" w:noVBand="1"/>
      </w:tblPr>
      <w:tblGrid>
        <w:gridCol w:w="1102"/>
        <w:gridCol w:w="7888"/>
      </w:tblGrid>
      <w:tr w:rsidR="0073599A" w14:paraId="620E9BE6" w14:textId="77777777" w:rsidTr="0073599A">
        <w:tc>
          <w:tcPr>
            <w:tcW w:w="911" w:type="dxa"/>
          </w:tcPr>
          <w:p w14:paraId="70BB4D0D" w14:textId="51E3E7D8" w:rsidR="0073599A" w:rsidRPr="0073599A" w:rsidRDefault="0073599A" w:rsidP="0073599A">
            <w:pPr>
              <w:jc w:val="center"/>
              <w:rPr>
                <w:b/>
                <w:bCs/>
              </w:rPr>
            </w:pPr>
            <w:r w:rsidRPr="0073599A">
              <w:rPr>
                <w:b/>
                <w:bCs/>
              </w:rPr>
              <w:t>Unknown Number</w:t>
            </w:r>
          </w:p>
        </w:tc>
        <w:tc>
          <w:tcPr>
            <w:tcW w:w="8079" w:type="dxa"/>
          </w:tcPr>
          <w:p w14:paraId="5C87D54C" w14:textId="0F3AE986" w:rsidR="0073599A" w:rsidRPr="0073599A" w:rsidRDefault="0073599A" w:rsidP="0073599A">
            <w:pPr>
              <w:jc w:val="center"/>
              <w:rPr>
                <w:b/>
                <w:bCs/>
              </w:rPr>
            </w:pPr>
            <w:r w:rsidRPr="0073599A">
              <w:rPr>
                <w:b/>
                <w:bCs/>
              </w:rPr>
              <w:t>Hydrocarbon</w:t>
            </w:r>
          </w:p>
        </w:tc>
      </w:tr>
      <w:tr w:rsidR="0073599A" w14:paraId="38E684F4" w14:textId="77777777" w:rsidTr="0073599A">
        <w:tc>
          <w:tcPr>
            <w:tcW w:w="911" w:type="dxa"/>
          </w:tcPr>
          <w:p w14:paraId="657FB7D8" w14:textId="74AC808F" w:rsidR="0073599A" w:rsidRDefault="0073599A" w:rsidP="0073599A">
            <w:pPr>
              <w:jc w:val="center"/>
            </w:pPr>
            <w:r>
              <w:t>1</w:t>
            </w:r>
          </w:p>
        </w:tc>
        <w:tc>
          <w:tcPr>
            <w:tcW w:w="8079" w:type="dxa"/>
          </w:tcPr>
          <w:p w14:paraId="6FBCCBE2" w14:textId="77777777" w:rsidR="0073599A" w:rsidRDefault="0073599A" w:rsidP="0073599A"/>
        </w:tc>
      </w:tr>
      <w:tr w:rsidR="0073599A" w14:paraId="19884029" w14:textId="77777777" w:rsidTr="0073599A">
        <w:tc>
          <w:tcPr>
            <w:tcW w:w="911" w:type="dxa"/>
          </w:tcPr>
          <w:p w14:paraId="7E87552F" w14:textId="18CCE098" w:rsidR="0073599A" w:rsidRDefault="0073599A" w:rsidP="0073599A">
            <w:pPr>
              <w:jc w:val="center"/>
            </w:pPr>
            <w:r>
              <w:t>2</w:t>
            </w:r>
          </w:p>
        </w:tc>
        <w:tc>
          <w:tcPr>
            <w:tcW w:w="8079" w:type="dxa"/>
          </w:tcPr>
          <w:p w14:paraId="28DBF665" w14:textId="77777777" w:rsidR="0073599A" w:rsidRDefault="0073599A" w:rsidP="0073599A"/>
        </w:tc>
      </w:tr>
      <w:tr w:rsidR="0073599A" w14:paraId="51BAF8E2" w14:textId="77777777" w:rsidTr="0073599A">
        <w:tc>
          <w:tcPr>
            <w:tcW w:w="911" w:type="dxa"/>
          </w:tcPr>
          <w:p w14:paraId="1B12129A" w14:textId="06D0D767" w:rsidR="0073599A" w:rsidRDefault="0073599A" w:rsidP="0073599A">
            <w:pPr>
              <w:jc w:val="center"/>
            </w:pPr>
            <w:r>
              <w:t>3</w:t>
            </w:r>
          </w:p>
        </w:tc>
        <w:tc>
          <w:tcPr>
            <w:tcW w:w="8079" w:type="dxa"/>
          </w:tcPr>
          <w:p w14:paraId="1F607025" w14:textId="77777777" w:rsidR="0073599A" w:rsidRDefault="0073599A" w:rsidP="0073599A"/>
        </w:tc>
      </w:tr>
      <w:tr w:rsidR="0073599A" w14:paraId="1FD22929" w14:textId="77777777" w:rsidTr="0073599A">
        <w:tc>
          <w:tcPr>
            <w:tcW w:w="911" w:type="dxa"/>
          </w:tcPr>
          <w:p w14:paraId="0CEACDD9" w14:textId="14E43607" w:rsidR="0073599A" w:rsidRDefault="0073599A" w:rsidP="0073599A">
            <w:pPr>
              <w:jc w:val="center"/>
            </w:pPr>
            <w:r>
              <w:t>4</w:t>
            </w:r>
          </w:p>
        </w:tc>
        <w:tc>
          <w:tcPr>
            <w:tcW w:w="8079" w:type="dxa"/>
          </w:tcPr>
          <w:p w14:paraId="26E7A5D8" w14:textId="77777777" w:rsidR="0073599A" w:rsidRDefault="0073599A" w:rsidP="0073599A"/>
        </w:tc>
      </w:tr>
      <w:tr w:rsidR="0073599A" w14:paraId="5F1221BC" w14:textId="77777777" w:rsidTr="0073599A">
        <w:tc>
          <w:tcPr>
            <w:tcW w:w="911" w:type="dxa"/>
          </w:tcPr>
          <w:p w14:paraId="5C81CDA1" w14:textId="11F97972" w:rsidR="0073599A" w:rsidRDefault="0073599A" w:rsidP="0073599A">
            <w:pPr>
              <w:jc w:val="center"/>
            </w:pPr>
            <w:r>
              <w:t>5</w:t>
            </w:r>
          </w:p>
        </w:tc>
        <w:tc>
          <w:tcPr>
            <w:tcW w:w="8079" w:type="dxa"/>
          </w:tcPr>
          <w:p w14:paraId="7ABA7B1E" w14:textId="77777777" w:rsidR="0073599A" w:rsidRDefault="0073599A" w:rsidP="0073599A"/>
        </w:tc>
      </w:tr>
      <w:tr w:rsidR="0073599A" w14:paraId="5957946E" w14:textId="77777777" w:rsidTr="0073599A">
        <w:tc>
          <w:tcPr>
            <w:tcW w:w="911" w:type="dxa"/>
          </w:tcPr>
          <w:p w14:paraId="55A5229B" w14:textId="2AB4C828" w:rsidR="0073599A" w:rsidRDefault="0073599A" w:rsidP="0073599A">
            <w:pPr>
              <w:jc w:val="center"/>
            </w:pPr>
            <w:r>
              <w:t>6</w:t>
            </w:r>
          </w:p>
        </w:tc>
        <w:tc>
          <w:tcPr>
            <w:tcW w:w="8079" w:type="dxa"/>
          </w:tcPr>
          <w:p w14:paraId="3B2D7112" w14:textId="77777777" w:rsidR="0073599A" w:rsidRDefault="0073599A" w:rsidP="0073599A"/>
        </w:tc>
      </w:tr>
    </w:tbl>
    <w:p w14:paraId="5C30B2F7" w14:textId="534EA684" w:rsidR="0073599A" w:rsidRDefault="0073599A" w:rsidP="0073599A"/>
    <w:p w14:paraId="0B56E84E" w14:textId="75E9B0B9" w:rsidR="0073599A" w:rsidRDefault="0073599A" w:rsidP="0073599A">
      <w:pPr>
        <w:pStyle w:val="ListParagraph"/>
        <w:numPr>
          <w:ilvl w:val="0"/>
          <w:numId w:val="2"/>
        </w:numPr>
      </w:pPr>
      <w:r>
        <w:t xml:space="preserve">Describe how you assigned each hydrocarbon to an unknown number. Take into consideration the reaction type, the reaction intermediates, what controls the rate of each reaction, and factors affect the stability of various intermediates. A </w:t>
      </w:r>
      <w:r w:rsidR="0032363D">
        <w:t>well-rounded</w:t>
      </w:r>
      <w:r>
        <w:t xml:space="preserve"> discussion will make it clear </w:t>
      </w:r>
      <w:r>
        <w:rPr>
          <w:i/>
          <w:iCs/>
        </w:rPr>
        <w:t>chemically</w:t>
      </w:r>
      <w:r>
        <w:t xml:space="preserve"> why a reaction order or type is expected for each of the hydrocarbons.</w:t>
      </w:r>
    </w:p>
    <w:p w14:paraId="212D90AF" w14:textId="112F825B" w:rsidR="00601FA5" w:rsidRDefault="00601FA5" w:rsidP="00601FA5">
      <w:bookmarkStart w:id="0" w:name="_GoBack"/>
      <w:bookmarkEnd w:id="0"/>
    </w:p>
    <w:p w14:paraId="66A890D5" w14:textId="6BC928EC" w:rsidR="00601FA5" w:rsidRDefault="00601FA5" w:rsidP="00601FA5"/>
    <w:p w14:paraId="1F33D501" w14:textId="227F572A" w:rsidR="00601FA5" w:rsidRDefault="00601FA5" w:rsidP="00601FA5"/>
    <w:p w14:paraId="0A3FAAE5" w14:textId="478BD55A" w:rsidR="00601FA5" w:rsidRDefault="00601FA5" w:rsidP="00601FA5"/>
    <w:p w14:paraId="5A84C672" w14:textId="32BDDAB5" w:rsidR="00601FA5" w:rsidRDefault="00601FA5" w:rsidP="00601FA5"/>
    <w:p w14:paraId="387C1CAF" w14:textId="0C6531A1" w:rsidR="00601FA5" w:rsidRDefault="00601FA5" w:rsidP="00601FA5"/>
    <w:p w14:paraId="212DAEFA" w14:textId="709E7D37" w:rsidR="00601FA5" w:rsidRDefault="00601FA5" w:rsidP="00601FA5"/>
    <w:p w14:paraId="0B36A35D" w14:textId="4A25EE57" w:rsidR="00601FA5" w:rsidRDefault="00601FA5" w:rsidP="00601FA5"/>
    <w:p w14:paraId="2C356B5B" w14:textId="18643D2E" w:rsidR="00601FA5" w:rsidRDefault="00601FA5" w:rsidP="00601FA5"/>
    <w:p w14:paraId="588BCD40" w14:textId="064DEB4B" w:rsidR="00601FA5" w:rsidRDefault="00601FA5" w:rsidP="00601FA5"/>
    <w:p w14:paraId="764843F5" w14:textId="4D63F22F" w:rsidR="00601FA5" w:rsidRDefault="00601FA5" w:rsidP="00601FA5"/>
    <w:p w14:paraId="0E4EC95F" w14:textId="7F90023F" w:rsidR="00601FA5" w:rsidRDefault="00601FA5" w:rsidP="00601FA5"/>
    <w:p w14:paraId="52B328B1" w14:textId="3E2CE73E" w:rsidR="00601FA5" w:rsidRDefault="00601FA5" w:rsidP="00601FA5"/>
    <w:p w14:paraId="5BB0004D" w14:textId="0A086E75" w:rsidR="00601FA5" w:rsidRDefault="00601FA5" w:rsidP="00601FA5"/>
    <w:p w14:paraId="008221E0" w14:textId="1B5A37AA" w:rsidR="00601FA5" w:rsidRDefault="00601FA5" w:rsidP="00601FA5"/>
    <w:p w14:paraId="6F162B74" w14:textId="408DFD69" w:rsidR="00601FA5" w:rsidRDefault="00601FA5" w:rsidP="00601FA5"/>
    <w:p w14:paraId="223F758B" w14:textId="778D2B83" w:rsidR="00601FA5" w:rsidRDefault="00601FA5" w:rsidP="00601FA5"/>
    <w:p w14:paraId="7DCB2E82" w14:textId="76C41D0C" w:rsidR="00601FA5" w:rsidRDefault="00601FA5" w:rsidP="00601FA5"/>
    <w:p w14:paraId="5C9B3DE2" w14:textId="4AA1EFED" w:rsidR="00601FA5" w:rsidRDefault="00601FA5" w:rsidP="00601FA5"/>
    <w:sectPr w:rsidR="00601FA5">
      <w:footerReference w:type="default" r:id="rId1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023A35" w14:textId="77777777" w:rsidR="00D71D20" w:rsidRDefault="00D71D20" w:rsidP="00BC3658">
      <w:pPr>
        <w:spacing w:after="0" w:line="240" w:lineRule="auto"/>
      </w:pPr>
      <w:r>
        <w:separator/>
      </w:r>
    </w:p>
  </w:endnote>
  <w:endnote w:type="continuationSeparator" w:id="0">
    <w:p w14:paraId="7EFC50D1" w14:textId="77777777" w:rsidR="00D71D20" w:rsidRDefault="00D71D20" w:rsidP="00BC36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625372"/>
      <w:docPartObj>
        <w:docPartGallery w:val="Page Numbers (Bottom of Page)"/>
        <w:docPartUnique/>
      </w:docPartObj>
    </w:sdtPr>
    <w:sdtEndPr>
      <w:rPr>
        <w:noProof/>
      </w:rPr>
    </w:sdtEndPr>
    <w:sdtContent>
      <w:p w14:paraId="5E9F8715" w14:textId="1D944E29" w:rsidR="00BC3658" w:rsidRDefault="00BC3658">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330AF4E" w14:textId="77777777" w:rsidR="00BC3658" w:rsidRDefault="00BC36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6D7306" w14:textId="77777777" w:rsidR="00D71D20" w:rsidRDefault="00D71D20" w:rsidP="00BC3658">
      <w:pPr>
        <w:spacing w:after="0" w:line="240" w:lineRule="auto"/>
      </w:pPr>
      <w:r>
        <w:separator/>
      </w:r>
    </w:p>
  </w:footnote>
  <w:footnote w:type="continuationSeparator" w:id="0">
    <w:p w14:paraId="4C927561" w14:textId="77777777" w:rsidR="00D71D20" w:rsidRDefault="00D71D20" w:rsidP="00BC36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B7F1E"/>
    <w:multiLevelType w:val="hybridMultilevel"/>
    <w:tmpl w:val="5EFA36B6"/>
    <w:lvl w:ilvl="0" w:tplc="9D2E9638">
      <w:start w:val="14"/>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58016170"/>
    <w:multiLevelType w:val="hybridMultilevel"/>
    <w:tmpl w:val="3D1CD7A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7D01740D"/>
    <w:multiLevelType w:val="hybridMultilevel"/>
    <w:tmpl w:val="A44EEDC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11D0"/>
    <w:rsid w:val="000A0582"/>
    <w:rsid w:val="002869BA"/>
    <w:rsid w:val="002C68FD"/>
    <w:rsid w:val="0032363D"/>
    <w:rsid w:val="003E657B"/>
    <w:rsid w:val="005C3836"/>
    <w:rsid w:val="005E56B2"/>
    <w:rsid w:val="00601FA5"/>
    <w:rsid w:val="00606F9D"/>
    <w:rsid w:val="006862EF"/>
    <w:rsid w:val="006F76F0"/>
    <w:rsid w:val="0073599A"/>
    <w:rsid w:val="00936BFB"/>
    <w:rsid w:val="00A21B22"/>
    <w:rsid w:val="00A955FC"/>
    <w:rsid w:val="00B2437B"/>
    <w:rsid w:val="00BC3658"/>
    <w:rsid w:val="00D511D0"/>
    <w:rsid w:val="00D71D20"/>
    <w:rsid w:val="00E253B9"/>
    <w:rsid w:val="00EF7FC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03470B"/>
  <w15:chartTrackingRefBased/>
  <w15:docId w15:val="{F9395D12-564A-4DF8-9FA0-4DB988274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11D0"/>
    <w:pPr>
      <w:ind w:left="720"/>
      <w:contextualSpacing/>
    </w:pPr>
  </w:style>
  <w:style w:type="table" w:styleId="TableGrid">
    <w:name w:val="Table Grid"/>
    <w:basedOn w:val="TableNormal"/>
    <w:uiPriority w:val="39"/>
    <w:rsid w:val="00D511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F76F0"/>
    <w:rPr>
      <w:color w:val="0000FF"/>
      <w:u w:val="single"/>
    </w:rPr>
  </w:style>
  <w:style w:type="character" w:styleId="UnresolvedMention">
    <w:name w:val="Unresolved Mention"/>
    <w:basedOn w:val="DefaultParagraphFont"/>
    <w:uiPriority w:val="99"/>
    <w:semiHidden/>
    <w:unhideWhenUsed/>
    <w:rsid w:val="00936BFB"/>
    <w:rPr>
      <w:color w:val="605E5C"/>
      <w:shd w:val="clear" w:color="auto" w:fill="E1DFDD"/>
    </w:rPr>
  </w:style>
  <w:style w:type="paragraph" w:styleId="Header">
    <w:name w:val="header"/>
    <w:basedOn w:val="Normal"/>
    <w:link w:val="HeaderChar"/>
    <w:uiPriority w:val="99"/>
    <w:unhideWhenUsed/>
    <w:rsid w:val="00BC36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3658"/>
  </w:style>
  <w:style w:type="paragraph" w:styleId="Footer">
    <w:name w:val="footer"/>
    <w:basedOn w:val="Normal"/>
    <w:link w:val="FooterChar"/>
    <w:uiPriority w:val="99"/>
    <w:unhideWhenUsed/>
    <w:rsid w:val="00BC36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36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youtube.com/watch?v=-UZxyJX0gHo" TargetMode="External"/><Relationship Id="rId5" Type="http://schemas.openxmlformats.org/officeDocument/2006/relationships/webSettings" Target="webSettings.xml"/><Relationship Id="rId10" Type="http://schemas.openxmlformats.org/officeDocument/2006/relationships/hyperlink" Target="https://www.youtube.com/watch?v=vBMGNzRYngk"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605EC9-3C64-4430-BD91-4BCD16337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5</Pages>
  <Words>607</Words>
  <Characters>3461</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ssa Clapson</dc:creator>
  <cp:keywords/>
  <dc:description/>
  <cp:lastModifiedBy>Marissa Clapson</cp:lastModifiedBy>
  <cp:revision>11</cp:revision>
  <dcterms:created xsi:type="dcterms:W3CDTF">2020-03-18T22:16:00Z</dcterms:created>
  <dcterms:modified xsi:type="dcterms:W3CDTF">2020-03-25T20:46:00Z</dcterms:modified>
</cp:coreProperties>
</file>